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351" r:id="rId3"/>
    <p:sldId id="352" r:id="rId4"/>
    <p:sldId id="353" r:id="rId5"/>
    <p:sldId id="354" r:id="rId6"/>
    <p:sldId id="355" r:id="rId7"/>
    <p:sldId id="356" r:id="rId8"/>
    <p:sldId id="357" r:id="rId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60" d="100"/>
          <a:sy n="60" d="100"/>
        </p:scale>
        <p:origin x="350" y="53"/>
      </p:cViewPr>
      <p:guideLst/>
    </p:cSldViewPr>
  </p:slideViewPr>
  <p:outlineViewPr>
    <p:cViewPr>
      <p:scale>
        <a:sx n="33" d="100"/>
        <a:sy n="33" d="100"/>
      </p:scale>
      <p:origin x="0" y="-121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805430" y="2131913"/>
            <a:ext cx="858114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Notes for Lecture 35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7030A0"/>
                </a:solidFill>
              </a:rPr>
              <a:t>Schedu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7030A0"/>
                </a:solidFill>
              </a:rPr>
              <a:t>Correction to Hubbard model no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7030A0"/>
                </a:solidFill>
              </a:rPr>
              <a:t>Time for filling out course evaluation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766353-1213-4C93-BEB2-8984DA370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5A55D3-CDFE-4C06-BC2E-2A31EB86B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067B42-F56A-4BDA-8511-8193C9749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4AA17E70-47FB-4C45-823B-63278525830E}"/>
              </a:ext>
            </a:extLst>
          </p:cNvPr>
          <p:cNvSpPr/>
          <p:nvPr/>
        </p:nvSpPr>
        <p:spPr>
          <a:xfrm>
            <a:off x="712787" y="4279900"/>
            <a:ext cx="393700" cy="635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B0280C-CF15-4340-875F-82ED0ABD5D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187" y="901700"/>
            <a:ext cx="9953625" cy="401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6108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83D6AF-6F95-47C1-A412-FD1789C7E1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A19B0D-D1D7-4A75-AF2C-89AF1E43E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88F206-B36F-4AE5-BEBF-AD985C8E6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C73E85-449D-4EC2-A96B-05C53C1D2527}"/>
              </a:ext>
            </a:extLst>
          </p:cNvPr>
          <p:cNvSpPr txBox="1"/>
          <p:nvPr/>
        </p:nvSpPr>
        <p:spPr>
          <a:xfrm>
            <a:off x="342900" y="317500"/>
            <a:ext cx="1101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comments on the 2-site Hubbard mode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176017-080F-47C3-BE70-825414BCC3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862" y="783927"/>
            <a:ext cx="10086975" cy="41052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E10FB5-A3E4-4F95-B99D-129654B219A6}"/>
              </a:ext>
            </a:extLst>
          </p:cNvPr>
          <p:cNvSpPr txBox="1"/>
          <p:nvPr/>
        </p:nvSpPr>
        <p:spPr>
          <a:xfrm>
            <a:off x="342900" y="5410200"/>
            <a:ext cx="1153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is is corrected from the original slides</a:t>
            </a:r>
          </a:p>
          <a:p>
            <a:pPr algn="l"/>
            <a:r>
              <a:rPr lang="en-US" sz="2400" b="1" dirty="0"/>
              <a:t>We claim that these states correspond  to a total spin S=0;   how can we analyze this?</a:t>
            </a:r>
          </a:p>
        </p:txBody>
      </p:sp>
    </p:spTree>
    <p:extLst>
      <p:ext uri="{BB962C8B-B14F-4D97-AF65-F5344CB8AC3E}">
        <p14:creationId xmlns:p14="http://schemas.microsoft.com/office/powerpoint/2010/main" val="2253126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059E98-2DDB-471B-872F-ED667F656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25CCC9-607F-4550-8585-A2C189414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D81C81-5F8A-4A1B-AFCC-8C3856FDF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7046F3-21B5-4D4B-B117-598E72E557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07" t="48654" r="4722"/>
          <a:stretch/>
        </p:blipFill>
        <p:spPr>
          <a:xfrm>
            <a:off x="228600" y="444500"/>
            <a:ext cx="5534025" cy="3162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11F7BE9-0ED0-40A1-B549-2BB3DBD1F5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5187" y="0"/>
            <a:ext cx="5534025" cy="6353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19AC43-A74B-4522-A3C1-FE1FB978DF4D}"/>
              </a:ext>
            </a:extLst>
          </p:cNvPr>
          <p:cNvSpPr txBox="1"/>
          <p:nvPr/>
        </p:nvSpPr>
        <p:spPr>
          <a:xfrm>
            <a:off x="444500" y="136525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tal spin S=0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83BB99-F447-431A-BE0B-3280A5E29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85583"/>
              </p:ext>
            </p:extLst>
          </p:nvPr>
        </p:nvGraphicFramePr>
        <p:xfrm>
          <a:off x="520700" y="3606800"/>
          <a:ext cx="4432300" cy="2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99" name="Equation" r:id="rId5" imgW="1854000" imgH="1168200" progId="Equation.DSMT4">
                  <p:embed/>
                </p:oleObj>
              </mc:Choice>
              <mc:Fallback>
                <p:oleObj name="Equation" r:id="rId5" imgW="1854000" imgH="1168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A529B5-82EA-4A3A-859D-B937AC3785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700" y="3606800"/>
                        <a:ext cx="4432300" cy="2792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D3F0374-547B-4E88-97A4-2326387FA7C9}"/>
              </a:ext>
            </a:extLst>
          </p:cNvPr>
          <p:cNvSpPr/>
          <p:nvPr/>
        </p:nvSpPr>
        <p:spPr>
          <a:xfrm>
            <a:off x="9423400" y="317500"/>
            <a:ext cx="2197100" cy="218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398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1280D6-A8F7-4EFA-8608-8CFE81175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9E74A5-8B26-45A5-9155-33C9FC3C2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D07B1D-10FE-43E8-AB90-E7D4E9AC2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4B9066-748C-4BEE-BCB5-166CF4D25A5A}"/>
              </a:ext>
            </a:extLst>
          </p:cNvPr>
          <p:cNvSpPr txBox="1"/>
          <p:nvPr/>
        </p:nvSpPr>
        <p:spPr>
          <a:xfrm>
            <a:off x="520700" y="241300"/>
            <a:ext cx="10198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can we calculate the total spin for our states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4932E6-6D3A-43E1-837E-E1A2D040B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17046"/>
              </p:ext>
            </p:extLst>
          </p:nvPr>
        </p:nvGraphicFramePr>
        <p:xfrm>
          <a:off x="520700" y="798512"/>
          <a:ext cx="10519317" cy="3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3" name="Equation" r:id="rId3" imgW="4609800" imgH="1447560" progId="Equation.DSMT4">
                  <p:embed/>
                </p:oleObj>
              </mc:Choice>
              <mc:Fallback>
                <p:oleObj name="Equation" r:id="rId3" imgW="4609800" imgH="1447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BFB6C5-50F3-48A3-A379-1719FA985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798512"/>
                        <a:ext cx="10519317" cy="330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0B8F85-AFB9-4AA8-8F56-DEEA0F3C9246}"/>
              </a:ext>
            </a:extLst>
          </p:cNvPr>
          <p:cNvSpPr txBox="1"/>
          <p:nvPr/>
        </p:nvSpPr>
        <p:spPr>
          <a:xfrm>
            <a:off x="520700" y="4902200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can we analyze this in second quantization?</a:t>
            </a:r>
          </a:p>
        </p:txBody>
      </p:sp>
    </p:spTree>
    <p:extLst>
      <p:ext uri="{BB962C8B-B14F-4D97-AF65-F5344CB8AC3E}">
        <p14:creationId xmlns:p14="http://schemas.microsoft.com/office/powerpoint/2010/main" val="3058662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6138AC-7888-47D1-99A8-E57E539057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92D1EE-1E34-40FE-8049-72394095A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854FFF-3068-4513-B5E9-CB84E979A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27FD30-6ECD-45D8-B7CA-1EF61EF07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92840"/>
              </p:ext>
            </p:extLst>
          </p:nvPr>
        </p:nvGraphicFramePr>
        <p:xfrm>
          <a:off x="6489700" y="1181099"/>
          <a:ext cx="47498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49" name="Equation" r:id="rId3" imgW="1726920" imgH="952200" progId="Equation.DSMT4">
                  <p:embed/>
                </p:oleObj>
              </mc:Choice>
              <mc:Fallback>
                <p:oleObj name="Equation" r:id="rId3" imgW="1726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9700" y="1181099"/>
                        <a:ext cx="4749800" cy="261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722E41E-93E8-4BA6-A946-F17D72CEF5C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707" t="48654" r="4722"/>
          <a:stretch/>
        </p:blipFill>
        <p:spPr>
          <a:xfrm>
            <a:off x="355600" y="830263"/>
            <a:ext cx="5534025" cy="31623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7B3137-27C7-4D0E-B2CB-DB51FCA37C67}"/>
              </a:ext>
            </a:extLst>
          </p:cNvPr>
          <p:cNvSpPr txBox="1"/>
          <p:nvPr/>
        </p:nvSpPr>
        <p:spPr>
          <a:xfrm>
            <a:off x="584200" y="342900"/>
            <a:ext cx="3594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tal spin S=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3AAB93-0FE4-45BF-B099-9B0D0708F9A6}"/>
              </a:ext>
            </a:extLst>
          </p:cNvPr>
          <p:cNvSpPr txBox="1"/>
          <p:nvPr/>
        </p:nvSpPr>
        <p:spPr>
          <a:xfrm>
            <a:off x="6781800" y="368300"/>
            <a:ext cx="3594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tal spin S=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EA9DBE-13EB-4869-9406-6B9B541E9D85}"/>
              </a:ext>
            </a:extLst>
          </p:cNvPr>
          <p:cNvSpPr txBox="1"/>
          <p:nvPr/>
        </p:nvSpPr>
        <p:spPr>
          <a:xfrm>
            <a:off x="355600" y="4330700"/>
            <a:ext cx="1120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do you calculate total spin for these second-quantized basis states?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Answer thanks to Professor William C. Kerr and his student Professor Will Hodge (Ph. D.  2008, currently a physics professor at Stevenson University in Maryland)</a:t>
            </a:r>
          </a:p>
        </p:txBody>
      </p:sp>
    </p:spTree>
    <p:extLst>
      <p:ext uri="{BB962C8B-B14F-4D97-AF65-F5344CB8AC3E}">
        <p14:creationId xmlns:p14="http://schemas.microsoft.com/office/powerpoint/2010/main" val="30830842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195540-7EDB-4207-A801-910440796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95C53-DA30-45B5-96A9-16A8DB421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52DEC2-D575-4982-9540-082B3E628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040349E-8B69-440B-A70F-2892619DC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48366"/>
              </p:ext>
            </p:extLst>
          </p:nvPr>
        </p:nvGraphicFramePr>
        <p:xfrm>
          <a:off x="368300" y="94564"/>
          <a:ext cx="10088563" cy="33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2" name="Equation" r:id="rId3" imgW="4686120" imgH="1574640" progId="Equation.DSMT4">
                  <p:embed/>
                </p:oleObj>
              </mc:Choice>
              <mc:Fallback>
                <p:oleObj name="Equation" r:id="rId3" imgW="46861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94564"/>
                        <a:ext cx="10088563" cy="338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51E55D5-45D1-4DCC-833C-7D6081647F62}"/>
              </a:ext>
            </a:extLst>
          </p:cNvPr>
          <p:cNvSpPr txBox="1"/>
          <p:nvPr/>
        </p:nvSpPr>
        <p:spPr>
          <a:xfrm>
            <a:off x="368300" y="3539049"/>
            <a:ext cx="1009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amous Kerr-Hodge formula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C0A728-D3F6-44E0-B35F-B51514A475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4703" y="4000714"/>
            <a:ext cx="9762594" cy="249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866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A08158-19E7-49F1-8DE7-C19E1BAA7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27CA9C-8565-4B35-A002-4DA672FC1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158CC3-44EC-4911-8CDF-96D7E84CF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BD8452-BA53-4842-A0C1-66F7DE6E40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606" y="136525"/>
            <a:ext cx="9762594" cy="249883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F338C3-C3FD-42AA-9E40-75CFF9109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21679"/>
              </p:ext>
            </p:extLst>
          </p:nvPr>
        </p:nvGraphicFramePr>
        <p:xfrm>
          <a:off x="722313" y="2638425"/>
          <a:ext cx="8758237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7" name="Equation" r:id="rId4" imgW="5270400" imgH="2234880" progId="Equation.DSMT4">
                  <p:embed/>
                </p:oleObj>
              </mc:Choice>
              <mc:Fallback>
                <p:oleObj name="Equation" r:id="rId4" imgW="52704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313" y="2638425"/>
                        <a:ext cx="8758237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7043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35</TotalTime>
  <Words>227</Words>
  <Application>Microsoft Office PowerPoint</Application>
  <PresentationFormat>Widescreen</PresentationFormat>
  <Paragraphs>45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938</cp:revision>
  <cp:lastPrinted>2020-04-24T15:28:31Z</cp:lastPrinted>
  <dcterms:created xsi:type="dcterms:W3CDTF">2020-01-06T21:28:26Z</dcterms:created>
  <dcterms:modified xsi:type="dcterms:W3CDTF">2022-04-29T14:37:21Z</dcterms:modified>
</cp:coreProperties>
</file>